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3"/>
        <w:tblW w:w="5321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834"/>
        <w:gridCol w:w="6503"/>
        <w:gridCol w:w="2848"/>
      </w:tblGrid>
      <w:tr w:rsidR="00996AEB" w:rsidRPr="009B5F4F" w:rsidTr="000609CC">
        <w:trPr>
          <w:trHeight w:val="1110"/>
        </w:trPr>
        <w:tc>
          <w:tcPr>
            <w:tcW w:w="405" w:type="pct"/>
          </w:tcPr>
          <w:p w:rsidR="00996AEB" w:rsidRPr="009B5F4F" w:rsidRDefault="00996AEB" w:rsidP="000609CC">
            <w:pPr>
              <w:jc w:val="right"/>
              <w:rPr>
                <w:sz w:val="28"/>
                <w:szCs w:val="28"/>
              </w:rPr>
            </w:pPr>
            <w:r w:rsidRPr="009B5F4F">
              <w:rPr>
                <w:sz w:val="28"/>
                <w:szCs w:val="28"/>
              </w:rPr>
              <w:t>2.54.</w:t>
            </w:r>
          </w:p>
        </w:tc>
        <w:tc>
          <w:tcPr>
            <w:tcW w:w="3157" w:type="pct"/>
          </w:tcPr>
          <w:p w:rsidR="00996AEB" w:rsidRPr="009B5F4F" w:rsidRDefault="00996AEB" w:rsidP="000609CC">
            <w:pPr>
              <w:jc w:val="both"/>
              <w:rPr>
                <w:sz w:val="28"/>
                <w:szCs w:val="28"/>
              </w:rPr>
            </w:pPr>
            <w:r w:rsidRPr="009B5F4F">
              <w:rPr>
                <w:sz w:val="28"/>
                <w:szCs w:val="28"/>
              </w:rPr>
              <w:t xml:space="preserve">Если в однородной пластине в форме квадрата со стороной </w:t>
            </w:r>
            <w:r w:rsidRPr="009B5F4F">
              <w:rPr>
                <w:position w:val="-6"/>
                <w:sz w:val="28"/>
                <w:szCs w:val="28"/>
                <w:lang w:eastAsia="en-US"/>
              </w:rPr>
              <w:object w:dxaOrig="74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.85pt;height:15pt" o:ole="">
                  <v:imagedata r:id="rId4" o:title=""/>
                </v:shape>
                <o:OLEObject Type="Embed" ProgID="Equation.DSMT4" ShapeID="_x0000_i1025" DrawAspect="Content" ObjectID="_1653239715" r:id="rId5"/>
              </w:object>
            </w:r>
            <w:r w:rsidRPr="009B5F4F">
              <w:rPr>
                <w:sz w:val="28"/>
                <w:szCs w:val="28"/>
              </w:rPr>
              <w:t> </w:t>
            </w:r>
            <w:proofErr w:type="gramStart"/>
            <w:r w:rsidRPr="009B5F4F">
              <w:rPr>
                <w:i/>
                <w:sz w:val="28"/>
                <w:szCs w:val="28"/>
              </w:rPr>
              <w:t>см</w:t>
            </w:r>
            <w:proofErr w:type="gramEnd"/>
            <w:r w:rsidRPr="009B5F4F">
              <w:rPr>
                <w:sz w:val="28"/>
                <w:szCs w:val="28"/>
              </w:rPr>
              <w:t xml:space="preserve"> вырезано круглое отверстие радиусом </w:t>
            </w:r>
            <w:r w:rsidRPr="009B5F4F">
              <w:rPr>
                <w:position w:val="-6"/>
                <w:sz w:val="28"/>
                <w:szCs w:val="28"/>
                <w:lang w:eastAsia="en-US"/>
              </w:rPr>
              <w:object w:dxaOrig="520" w:dyaOrig="300">
                <v:shape id="_x0000_i1026" type="#_x0000_t75" style="width:26.5pt;height:15pt" o:ole="">
                  <v:imagedata r:id="rId6" o:title=""/>
                </v:shape>
                <o:OLEObject Type="Embed" ProgID="Equation.DSMT4" ShapeID="_x0000_i1026" DrawAspect="Content" ObjectID="_1653239716" r:id="rId7"/>
              </w:object>
            </w:r>
            <w:r w:rsidRPr="009B5F4F">
              <w:rPr>
                <w:sz w:val="28"/>
                <w:szCs w:val="28"/>
              </w:rPr>
              <w:t xml:space="preserve"> как показано на рисунке, то ее центр масс будет находиться</w:t>
            </w:r>
          </w:p>
          <w:p w:rsidR="00996AEB" w:rsidRPr="009B5F4F" w:rsidRDefault="00996AEB" w:rsidP="000609C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382" w:type="pct"/>
          </w:tcPr>
          <w:p w:rsidR="00996AEB" w:rsidRPr="009B5F4F" w:rsidRDefault="00996AEB" w:rsidP="000609CC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lang w:eastAsia="en-US"/>
              </w:rPr>
              <w:pict>
                <v:group id="Группа 1" o:spid="_x0000_s1026" style="position:absolute;left:0;text-align:left;margin-left:17.35pt;margin-top:7.5pt;width:95.6pt;height:66.85pt;z-index:251658240;mso-position-horizontal-relative:text;mso-position-vertical-relative:text" coordorigin="9332,1513" coordsize="1560,10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">
                  <v:group id="Group 3" o:spid="_x0000_s1027" style="position:absolute;left:9618;top:1559;width:1026;height:951" coordorigin="9069,11363" coordsize="1026,9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<v:rect id="Rectangle 4" o:spid="_x0000_s1028" style="position:absolute;left:9289;top:11538;width:615;height:615;rotation:4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" fillcolor="gray">
                      <o:lock v:ext="edit" aspectratio="t"/>
                    </v:rect>
                    <v:line id="Line 5" o:spid="_x0000_s1029" style="position:absolute;visibility:visible" from="9606,11363" to="9606,12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">
                      <v:stroke dashstyle="dashDot"/>
                      <o:lock v:ext="edit" aspectratio="t"/>
                    </v:line>
                    <v:oval id="Oval 6" o:spid="_x0000_s1030" style="position:absolute;left:9683;top:11695;width:295;height:29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">
                      <o:lock v:ext="edit" aspectratio="t"/>
                    </v:oval>
                    <v:line id="Line 7" o:spid="_x0000_s1031" style="position:absolute;rotation:90;visibility:visible" from="9582,11326" to="9582,12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">
                      <v:stroke dashstyle="dashDot"/>
                      <o:lock v:ext="edit" aspectratio="t"/>
                    </v:line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8" o:spid="_x0000_s1032" type="#_x0000_t202" style="position:absolute;left:9248;top:11535;width:360;height:47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    <v:textbox>
                        <w:txbxContent>
                          <w:p w:rsidR="00996AEB" w:rsidRPr="00BC0F6A" w:rsidRDefault="00996AEB" w:rsidP="00996AEB">
                            <w:pPr>
                              <w:rPr>
                                <w:i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lang w:val="en-US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rect id="Rectangle 9" o:spid="_x0000_s1033" style="position:absolute;left:9332;top:1513;width:1560;height:108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" filled="f"/>
                </v:group>
              </w:pict>
            </w:r>
          </w:p>
        </w:tc>
      </w:tr>
    </w:tbl>
    <w:p w:rsidR="00E86B01" w:rsidRDefault="00E86B01"/>
    <w:sectPr w:rsidR="00E86B01" w:rsidSect="00E86B0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08"/>
  <w:characterSpacingControl w:val="doNotCompress"/>
  <w:compat/>
  <w:rsids>
    <w:rsidRoot w:val="00996AEB"/>
    <w:rsid w:val="00706F13"/>
    <w:rsid w:val="00996AEB"/>
    <w:rsid w:val="00E86B0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96AEB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996AE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2</Words>
  <Characters>187</Characters>
  <Application>Microsoft Office Word</Application>
  <DocSecurity>0</DocSecurity>
  <Lines>1</Lines>
  <Paragraphs>1</Paragraphs>
  <ScaleCrop>false</ScaleCrop>
  <Company/>
  <LinksUpToDate>false</LinksUpToDate>
  <CharactersWithSpaces>2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2</cp:revision>
  <dcterms:created xsi:type="dcterms:W3CDTF">2020-06-09T15:37:00Z</dcterms:created>
  <dcterms:modified xsi:type="dcterms:W3CDTF">2020-06-09T15:37:00Z</dcterms:modified>
</cp:coreProperties>
</file>